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70" r:id="rId5"/>
    <p:sldId id="271" r:id="rId6"/>
    <p:sldId id="256" r:id="rId7"/>
    <p:sldId id="262" r:id="rId8"/>
    <p:sldId id="257" r:id="rId9"/>
    <p:sldId id="261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2" r:id="rId18"/>
    <p:sldId id="273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859" y="77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2115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3591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14116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469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1424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55139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4030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0440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211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7956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2384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24A8A-08F4-4690-83F8-8AE235D33C2B}" type="datetimeFigureOut">
              <a:rPr lang="cs-CZ" smtClean="0"/>
              <a:t>05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A5F08B-FBF9-4281-BF4A-E9FE3CCE481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6419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gif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r>
              <a:rPr lang="cs-CZ" sz="2000" dirty="0" smtClean="0"/>
              <a:t>E nebo Z?</a:t>
            </a:r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r>
              <a:rPr lang="cs-CZ" sz="2000" dirty="0" err="1" smtClean="0"/>
              <a:t>Newmanova</a:t>
            </a:r>
            <a:r>
              <a:rPr lang="cs-CZ" sz="2000" dirty="0" smtClean="0"/>
              <a:t> projekce</a:t>
            </a:r>
            <a:endParaRPr lang="cs-CZ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91191"/>
              </p:ext>
            </p:extLst>
          </p:nvPr>
        </p:nvGraphicFramePr>
        <p:xfrm>
          <a:off x="2123728" y="1844824"/>
          <a:ext cx="4257675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3" imgW="4257970" imgH="3496066" progId="ChemDraw.Document.6.0">
                  <p:embed/>
                </p:oleObj>
              </mc:Choice>
              <mc:Fallback>
                <p:oleObj name="CS ChemDraw Drawing" r:id="rId3" imgW="4257970" imgH="3496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844824"/>
                        <a:ext cx="4257675" cy="349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58032"/>
              </p:ext>
            </p:extLst>
          </p:nvPr>
        </p:nvGraphicFramePr>
        <p:xfrm>
          <a:off x="4610359" y="4581128"/>
          <a:ext cx="3164161" cy="86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5" imgW="4532393" imgH="1237468" progId="ChemDraw.Document.6.0">
                  <p:embed/>
                </p:oleObj>
              </mc:Choice>
              <mc:Fallback>
                <p:oleObj name="CS ChemDraw Drawing" r:id="rId5" imgW="4532393" imgH="1237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359" y="4581128"/>
                        <a:ext cx="3164161" cy="86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366986" y="6100910"/>
            <a:ext cx="8486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Zakreslete v </a:t>
            </a:r>
            <a:r>
              <a:rPr lang="cs-CZ" sz="1400" dirty="0" err="1"/>
              <a:t>klínkové</a:t>
            </a:r>
            <a:r>
              <a:rPr lang="cs-CZ" sz="1400" dirty="0"/>
              <a:t> </a:t>
            </a:r>
            <a:r>
              <a:rPr lang="cs-CZ" sz="1400" dirty="0" err="1"/>
              <a:t>rep</a:t>
            </a:r>
            <a:r>
              <a:rPr lang="cs-CZ" sz="1400" dirty="0" smtClean="0"/>
              <a:t>., </a:t>
            </a:r>
            <a:r>
              <a:rPr lang="cs-CZ" sz="1400" dirty="0" err="1" smtClean="0"/>
              <a:t>doplňkte</a:t>
            </a:r>
            <a:r>
              <a:rPr lang="cs-CZ" sz="1400" dirty="0" smtClean="0"/>
              <a:t> </a:t>
            </a:r>
            <a:r>
              <a:rPr lang="cs-CZ" sz="1400" dirty="0" err="1" smtClean="0"/>
              <a:t>stereodeskriptory</a:t>
            </a:r>
            <a:r>
              <a:rPr lang="cs-CZ" sz="1400" dirty="0" smtClean="0"/>
              <a:t>, nakreslete nejstabilnější konformaci v obou reprezentacích.</a:t>
            </a:r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77942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Výsledek obrázku pro infra red spectr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052282"/>
            <a:ext cx="8284701" cy="320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Výsledek obrázku pro infra red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86" y="404663"/>
            <a:ext cx="762000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17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Výsledek obrázku pro infra red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45704"/>
            <a:ext cx="5832648" cy="4889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Výsledek obrázku pro infra red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86" y="188640"/>
            <a:ext cx="762000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427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Výsledek obrázku pro NMR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2060848"/>
            <a:ext cx="8698277" cy="4100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204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Výsledek obrázku pro NMR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7" y="0"/>
            <a:ext cx="6610045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Výsledek obrázku pro ethanol nm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005" y="2564904"/>
            <a:ext cx="5832648" cy="419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494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Výsledek obrázku pro NMR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7881430" cy="4776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1907704" y="328498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3419968" y="328178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4283968" y="4221088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bdélník 8"/>
          <p:cNvSpPr/>
          <p:nvPr/>
        </p:nvSpPr>
        <p:spPr>
          <a:xfrm>
            <a:off x="3779118" y="2060848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bdélník 9"/>
          <p:cNvSpPr/>
          <p:nvPr/>
        </p:nvSpPr>
        <p:spPr>
          <a:xfrm>
            <a:off x="4171024" y="2057648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bdélník 10"/>
          <p:cNvSpPr/>
          <p:nvPr/>
        </p:nvSpPr>
        <p:spPr>
          <a:xfrm>
            <a:off x="6444208" y="329194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7236296" y="3435960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8172400" y="328178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3419968" y="692696"/>
            <a:ext cx="141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/>
              <a:t>13</a:t>
            </a:r>
            <a:r>
              <a:rPr lang="cs-CZ" dirty="0" smtClean="0"/>
              <a:t>C spektrum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657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Výsledek obrázku pro NMR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66291"/>
            <a:ext cx="6572250" cy="506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6444208" y="4011909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6063952" y="2540784"/>
            <a:ext cx="288032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bdélník 8"/>
          <p:cNvSpPr/>
          <p:nvPr/>
        </p:nvSpPr>
        <p:spPr>
          <a:xfrm>
            <a:off x="5138201" y="5157192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bdélník 9"/>
          <p:cNvSpPr/>
          <p:nvPr/>
        </p:nvSpPr>
        <p:spPr>
          <a:xfrm>
            <a:off x="3635896" y="508518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bdélník 10"/>
          <p:cNvSpPr/>
          <p:nvPr/>
        </p:nvSpPr>
        <p:spPr>
          <a:xfrm>
            <a:off x="3347864" y="5157192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2987824" y="5805264"/>
            <a:ext cx="225887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3" name="Picture 2" descr="Výsledek obrázku pro NMR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732" y="31904"/>
            <a:ext cx="6610045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068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Výsledek obrázku pro NMR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76872"/>
            <a:ext cx="6555904" cy="4578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Výsledek obrázku pro NMR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7" y="0"/>
            <a:ext cx="6610045" cy="234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132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Hmotnostní spektrometrie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22371"/>
              </p:ext>
            </p:extLst>
          </p:nvPr>
        </p:nvGraphicFramePr>
        <p:xfrm>
          <a:off x="2627784" y="4725144"/>
          <a:ext cx="37798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3" imgW="3779382" imgH="925073" progId="ChemDraw.Document.6.0">
                  <p:embed/>
                </p:oleObj>
              </mc:Choice>
              <mc:Fallback>
                <p:oleObj name="CS ChemDraw Drawing" r:id="rId3" imgW="3779382" imgH="925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725144"/>
                        <a:ext cx="37798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Výsledek obrázku pro mass spectrometr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628800"/>
            <a:ext cx="4320480" cy="2697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559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9218" name="Picture 2" descr="Výsledek obrázku pro mass spectrome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157" y="2001024"/>
            <a:ext cx="6115050" cy="3829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19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zotopový vzor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0242" name="Picture 2" descr="Výsledek obrázku pro mass spectrome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348880"/>
            <a:ext cx="6083236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538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41302"/>
              </p:ext>
            </p:extLst>
          </p:nvPr>
        </p:nvGraphicFramePr>
        <p:xfrm>
          <a:off x="1763713" y="1700213"/>
          <a:ext cx="56038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3" imgW="5603912" imgH="1389949" progId="ChemDraw.Document.6.0">
                  <p:embed/>
                </p:oleObj>
              </mc:Choice>
              <mc:Fallback>
                <p:oleObj name="CS ChemDraw Drawing" r:id="rId3" imgW="5603912" imgH="1389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700213"/>
                        <a:ext cx="5603875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26574"/>
              </p:ext>
            </p:extLst>
          </p:nvPr>
        </p:nvGraphicFramePr>
        <p:xfrm>
          <a:off x="1979712" y="4149080"/>
          <a:ext cx="7254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5" imgW="725458" imgH="1470594" progId="ChemDraw.Document.6.0">
                  <p:embed/>
                </p:oleObj>
              </mc:Choice>
              <mc:Fallback>
                <p:oleObj name="CS ChemDraw Drawing" r:id="rId5" imgW="725458" imgH="1470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4149080"/>
                        <a:ext cx="725487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95906"/>
              </p:ext>
            </p:extLst>
          </p:nvPr>
        </p:nvGraphicFramePr>
        <p:xfrm>
          <a:off x="4572000" y="4509120"/>
          <a:ext cx="1489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7" imgW="1488939" imgH="642955" progId="ChemDraw.Document.6.0">
                  <p:embed/>
                </p:oleObj>
              </mc:Choice>
              <mc:Fallback>
                <p:oleObj name="CS ChemDraw Drawing" r:id="rId7" imgW="1488939" imgH="642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509120"/>
                        <a:ext cx="14890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12907"/>
              </p:ext>
            </p:extLst>
          </p:nvPr>
        </p:nvGraphicFramePr>
        <p:xfrm>
          <a:off x="6588224" y="4077072"/>
          <a:ext cx="73501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CS ChemDraw Drawing" r:id="rId9" imgW="734551" imgH="1470594" progId="ChemDraw.Document.6.0">
                  <p:embed/>
                </p:oleObj>
              </mc:Choice>
              <mc:Fallback>
                <p:oleObj name="CS ChemDraw Drawing" r:id="rId9" imgW="734551" imgH="1470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224" y="4077072"/>
                        <a:ext cx="735013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élník 7"/>
          <p:cNvSpPr/>
          <p:nvPr/>
        </p:nvSpPr>
        <p:spPr>
          <a:xfrm>
            <a:off x="3779912" y="5655121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1200" dirty="0"/>
              <a:t>(3R,4R,5S,6S)-</a:t>
            </a:r>
            <a:r>
              <a:rPr lang="cs-CZ" sz="1200" dirty="0" smtClean="0"/>
              <a:t>5-brom-3,4,6-trihydroxy-3-methoxy-5,6-dimethyl-7-oxoheptanová kyselina</a:t>
            </a:r>
            <a:endParaRPr lang="cs-CZ" sz="12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86856"/>
              </p:ext>
            </p:extLst>
          </p:nvPr>
        </p:nvGraphicFramePr>
        <p:xfrm>
          <a:off x="7655321" y="4077072"/>
          <a:ext cx="7461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CS ChemDraw Drawing" r:id="rId11" imgW="746674" imgH="1359398" progId="ChemDraw.Document.6.0">
                  <p:embed/>
                </p:oleObj>
              </mc:Choice>
              <mc:Fallback>
                <p:oleObj name="CS ChemDraw Drawing" r:id="rId11" imgW="746674" imgH="1359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5321" y="4077072"/>
                        <a:ext cx="74612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02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12290" name="Picture 2" descr="Výsledek obrázku pro isotopic pattern mass spectrome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5" y="764704"/>
            <a:ext cx="4143375" cy="218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Výsledek obrázku pro isotopic pattern mass spectrome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8" y="3717032"/>
            <a:ext cx="386715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Výsledek obrázku pro isotopic pattern mass spectrometr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136" y="548680"/>
            <a:ext cx="4914360" cy="5932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591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1309524"/>
            <a:ext cx="7203785" cy="543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613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23976"/>
              </p:ext>
            </p:extLst>
          </p:nvPr>
        </p:nvGraphicFramePr>
        <p:xfrm>
          <a:off x="1835696" y="620688"/>
          <a:ext cx="513377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S ChemDraw Drawing" r:id="rId3" imgW="4251908" imgH="953973" progId="ChemDraw.Document.6.0">
                  <p:embed/>
                </p:oleObj>
              </mc:Choice>
              <mc:Fallback>
                <p:oleObj name="CS ChemDraw Drawing" r:id="rId3" imgW="4251908" imgH="953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620688"/>
                        <a:ext cx="5133778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53702"/>
              </p:ext>
            </p:extLst>
          </p:nvPr>
        </p:nvGraphicFramePr>
        <p:xfrm>
          <a:off x="1547664" y="2636912"/>
          <a:ext cx="5941555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5" imgW="4282492" imgH="2750723" progId="ChemDraw.Document.6.0">
                  <p:embed/>
                </p:oleObj>
              </mc:Choice>
              <mc:Fallback>
                <p:oleObj name="CS ChemDraw Drawing" r:id="rId5" imgW="4282492" imgH="2750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2636912"/>
                        <a:ext cx="5941555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8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Výsledek obrázku pro organic chemistry conforma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9568"/>
            <a:ext cx="5413821" cy="589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98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Meso etha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88" y="1988840"/>
            <a:ext cx="8885312" cy="3375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3923928" y="908720"/>
            <a:ext cx="1757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/>
              <a:t>Meso</a:t>
            </a:r>
            <a:r>
              <a:rPr lang="cs-CZ" dirty="0" smtClean="0"/>
              <a:t> sloučenin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7661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upload.wikimedia.org/wikipedia/commons/a/a3/Corey_oseltamivir_synthesi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662" b="78724"/>
          <a:stretch/>
        </p:blipFill>
        <p:spPr bwMode="auto">
          <a:xfrm>
            <a:off x="1677169" y="1268760"/>
            <a:ext cx="5549974" cy="1104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2483768" y="2924944"/>
            <a:ext cx="4307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Jak poznáme, že proběhla chemická reakce?</a:t>
            </a:r>
          </a:p>
          <a:p>
            <a:r>
              <a:rPr lang="cs-CZ" dirty="0" smtClean="0"/>
              <a:t>Jaké produkty nám reakce poskytuje?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3414118" y="4616259"/>
            <a:ext cx="244663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1200"/>
              </a:spcBef>
              <a:spcAft>
                <a:spcPts val="1800"/>
              </a:spcAft>
            </a:pPr>
            <a:r>
              <a:rPr lang="cs-CZ" sz="2400" b="1" dirty="0" smtClean="0"/>
              <a:t>Chemická analýza</a:t>
            </a:r>
          </a:p>
          <a:p>
            <a:pPr algn="ctr"/>
            <a:r>
              <a:rPr lang="cs-CZ" dirty="0" smtClean="0"/>
              <a:t>IČ, NMR, MS, X-</a:t>
            </a:r>
            <a:r>
              <a:rPr lang="cs-CZ" dirty="0" err="1" smtClean="0"/>
              <a:t>ray</a:t>
            </a:r>
            <a:endParaRPr lang="cs-CZ" dirty="0"/>
          </a:p>
        </p:txBody>
      </p:sp>
      <p:sp>
        <p:nvSpPr>
          <p:cNvPr id="6" name="Šipka dolů 5"/>
          <p:cNvSpPr/>
          <p:nvPr/>
        </p:nvSpPr>
        <p:spPr>
          <a:xfrm>
            <a:off x="4493418" y="3762933"/>
            <a:ext cx="288032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672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7170" name="Picture 2" descr="Výsledek obrázku pro infra red spectr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52" y="840490"/>
            <a:ext cx="8144896" cy="5760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497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ýsledek obrázku pro infra red spec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414" y="2480692"/>
            <a:ext cx="5400600" cy="3894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Výsledek obrázku pro infra red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86" y="404663"/>
            <a:ext cx="762000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212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Výsledek obrázku pro infra red spectr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86" b="16897"/>
          <a:stretch/>
        </p:blipFill>
        <p:spPr bwMode="auto">
          <a:xfrm>
            <a:off x="1364505" y="2244105"/>
            <a:ext cx="6558361" cy="427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Výsledek obrázku pro infra red spect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86" y="404663"/>
            <a:ext cx="762000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388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57</Words>
  <Application>Microsoft Office PowerPoint</Application>
  <PresentationFormat>Předvádění na obrazovce (4:3)</PresentationFormat>
  <Paragraphs>16</Paragraphs>
  <Slides>21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1</vt:i4>
      </vt:variant>
    </vt:vector>
  </HeadingPairs>
  <TitlesOfParts>
    <vt:vector size="23" baseType="lpstr">
      <vt:lpstr>Motiv systému Office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Hmotnostní spektrometrie</vt:lpstr>
      <vt:lpstr>Prezentace aplikace PowerPoint</vt:lpstr>
      <vt:lpstr>Izotopový vzor 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V N</dc:creator>
  <cp:lastModifiedBy>V N</cp:lastModifiedBy>
  <cp:revision>21</cp:revision>
  <dcterms:created xsi:type="dcterms:W3CDTF">2017-03-26T15:21:23Z</dcterms:created>
  <dcterms:modified xsi:type="dcterms:W3CDTF">2017-04-05T07:09:07Z</dcterms:modified>
</cp:coreProperties>
</file>